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ABD5A0" w14:textId="61CAA3A1" w:rsidR="00E04CAB" w:rsidRDefault="00000000">
      <w:pPr>
        <w:jc w:val="center"/>
        <w:rPr>
          <w:b/>
          <w:color w:val="0000FF"/>
        </w:rPr>
      </w:pPr>
      <w:r>
        <w:rPr>
          <w:b/>
          <w:color w:val="0000FF"/>
        </w:rPr>
        <w:t>ĐÁP ÁN CÁC ĐỀ</w:t>
      </w:r>
      <w:r w:rsidR="000942EF">
        <w:rPr>
          <w:b/>
          <w:color w:val="0000FF"/>
        </w:rPr>
        <w:t xml:space="preserve"> THI H</w:t>
      </w:r>
      <w:r w:rsidR="00126F31">
        <w:rPr>
          <w:b/>
          <w:color w:val="0000FF"/>
        </w:rPr>
        <w:t xml:space="preserve">ỌC </w:t>
      </w:r>
      <w:r w:rsidR="000942EF">
        <w:rPr>
          <w:b/>
          <w:color w:val="0000FF"/>
        </w:rPr>
        <w:t>K</w:t>
      </w:r>
      <w:r w:rsidR="00126F31">
        <w:rPr>
          <w:b/>
          <w:color w:val="0000FF"/>
        </w:rPr>
        <w:t>Ì I</w:t>
      </w:r>
      <w:r w:rsidR="000942EF">
        <w:rPr>
          <w:b/>
          <w:color w:val="0000FF"/>
        </w:rPr>
        <w:t xml:space="preserve"> KHỐI 1</w:t>
      </w:r>
      <w:r w:rsidR="00126F31">
        <w:rPr>
          <w:b/>
          <w:color w:val="0000FF"/>
        </w:rPr>
        <w:t>0</w:t>
      </w:r>
      <w:r w:rsidR="000942EF">
        <w:rPr>
          <w:b/>
          <w:color w:val="0000FF"/>
        </w:rPr>
        <w:t xml:space="preserve"> NĂM 2023- 2024</w:t>
      </w:r>
    </w:p>
    <w:p w14:paraId="292F1D23" w14:textId="77777777" w:rsidR="00E04CAB" w:rsidRDefault="00000000">
      <w:pPr>
        <w:jc w:val="center"/>
        <w:rPr>
          <w:b/>
          <w:color w:val="0000FF"/>
        </w:rPr>
      </w:pPr>
      <w:r>
        <w:rPr>
          <w:b/>
          <w:color w:val="0000FF"/>
        </w:rPr>
        <w:t>------------------------</w:t>
      </w:r>
    </w:p>
    <w:p w14:paraId="74E14C01" w14:textId="40B74343" w:rsidR="00126F31" w:rsidRPr="00126F31" w:rsidRDefault="00126F31" w:rsidP="00126F31">
      <w:pPr>
        <w:pStyle w:val="ListParagraph"/>
        <w:numPr>
          <w:ilvl w:val="0"/>
          <w:numId w:val="1"/>
        </w:numPr>
        <w:rPr>
          <w:b/>
        </w:rPr>
      </w:pPr>
      <w:r w:rsidRPr="00126F31">
        <w:rPr>
          <w:b/>
        </w:rPr>
        <w:t>PHẦN ĐÁP ÁN TRẮC NGHIỆM 6 ĐIỂM</w:t>
      </w:r>
    </w:p>
    <w:p w14:paraId="0F7DA288" w14:textId="77777777" w:rsidR="00E04CAB" w:rsidRDefault="00E04CAB">
      <w:pPr>
        <w:jc w:val="center"/>
        <w:rPr>
          <w:b/>
          <w:color w:val="0000FF"/>
        </w:rPr>
      </w:pPr>
    </w:p>
    <w:p w14:paraId="61D0F493" w14:textId="77777777" w:rsidR="00E04CAB" w:rsidRDefault="00000000">
      <w:pPr>
        <w:rPr>
          <w:b/>
          <w:color w:val="8A2BE2"/>
        </w:rPr>
      </w:pPr>
      <w:r>
        <w:rPr>
          <w:b/>
          <w:color w:val="8A2BE2"/>
        </w:rPr>
        <w:t>Mã đề [26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0"/>
        <w:gridCol w:w="400"/>
        <w:gridCol w:w="400"/>
        <w:gridCol w:w="400"/>
        <w:gridCol w:w="400"/>
        <w:gridCol w:w="388"/>
        <w:gridCol w:w="401"/>
        <w:gridCol w:w="401"/>
        <w:gridCol w:w="401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</w:tblGrid>
      <w:tr w:rsidR="00E04CAB" w14:paraId="230E89C3" w14:textId="77777777">
        <w:tc>
          <w:tcPr>
            <w:tcW w:w="0" w:type="auto"/>
            <w:shd w:val="clear" w:color="auto" w:fill="6495ED"/>
            <w:vAlign w:val="center"/>
          </w:tcPr>
          <w:p w14:paraId="28439BF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C2660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D0456C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04334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92EF133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E7E7E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3B94F7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2B759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4AA2A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4FC6FA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2912F8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D9053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A8F6A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0B4AF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346FD6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7544CC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DD05D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0372BF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F9E17D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066C8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7E46D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70911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7B7AF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2964D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</w:tr>
      <w:tr w:rsidR="00E04CAB" w14:paraId="15D57635" w14:textId="77777777">
        <w:tc>
          <w:tcPr>
            <w:tcW w:w="0" w:type="auto"/>
            <w:shd w:val="clear" w:color="auto" w:fill="FFFFFF"/>
            <w:vAlign w:val="center"/>
          </w:tcPr>
          <w:p w14:paraId="7FC7C8C4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E6DF99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0E0A53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AEE985" w14:textId="32ACED07" w:rsidR="00E04CAB" w:rsidRDefault="00805648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41653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D4B6E9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79F0D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1A67F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113371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93618D8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63F0F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20C2A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D9132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BFC03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3EC989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C683D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BC4DFB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0087A9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053B59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6B422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BD6484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6A0CCA0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D6EC5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36AE9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14:paraId="3924996F" w14:textId="77777777" w:rsidR="00E04CAB" w:rsidRDefault="00E04CAB">
      <w:pPr>
        <w:rPr>
          <w:b/>
          <w:color w:val="8A2BE2"/>
        </w:rPr>
      </w:pPr>
    </w:p>
    <w:p w14:paraId="4C1F0A6B" w14:textId="77777777" w:rsidR="00E04CAB" w:rsidRDefault="00000000">
      <w:pPr>
        <w:rPr>
          <w:b/>
          <w:color w:val="8A2BE2"/>
        </w:rPr>
      </w:pPr>
      <w:r>
        <w:rPr>
          <w:b/>
          <w:color w:val="8A2BE2"/>
        </w:rPr>
        <w:t>Mã đề [43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2"/>
        <w:gridCol w:w="389"/>
        <w:gridCol w:w="389"/>
        <w:gridCol w:w="402"/>
        <w:gridCol w:w="402"/>
        <w:gridCol w:w="402"/>
        <w:gridCol w:w="402"/>
        <w:gridCol w:w="402"/>
        <w:gridCol w:w="401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</w:tblGrid>
      <w:tr w:rsidR="00E04CAB" w14:paraId="230331CF" w14:textId="77777777">
        <w:tc>
          <w:tcPr>
            <w:tcW w:w="0" w:type="auto"/>
            <w:shd w:val="clear" w:color="auto" w:fill="6495ED"/>
            <w:vAlign w:val="center"/>
          </w:tcPr>
          <w:p w14:paraId="5DDF959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79CEB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FB2F2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4D80C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7522B5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654477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45C0C6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01363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88832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1BBC4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1361C6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9AC6E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7CCEA1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3EAA8A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212C99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9B8D9D3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89516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0425B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27ED1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C0799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0603C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6CAD1C9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DF01B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524A8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</w:tr>
      <w:tr w:rsidR="00E04CAB" w14:paraId="4C81AEF6" w14:textId="77777777">
        <w:tc>
          <w:tcPr>
            <w:tcW w:w="0" w:type="auto"/>
            <w:shd w:val="clear" w:color="auto" w:fill="FFFFFF"/>
            <w:vAlign w:val="center"/>
          </w:tcPr>
          <w:p w14:paraId="4C9A8E3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4EC0C6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46623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33B718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03F40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B48D80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A537B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5888D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86232E" w14:textId="44424459" w:rsidR="00E04CAB" w:rsidRDefault="00805648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006058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7CF87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55E28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E0061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57AC2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7331C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4A47B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ADDA79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6A32733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23C829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C2B7D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012AE8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BF716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6F3566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60329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</w:tbl>
    <w:p w14:paraId="2621E09F" w14:textId="77777777" w:rsidR="00E04CAB" w:rsidRDefault="00E04CAB">
      <w:pPr>
        <w:rPr>
          <w:b/>
          <w:color w:val="8A2BE2"/>
        </w:rPr>
      </w:pPr>
    </w:p>
    <w:p w14:paraId="7CB2F1A6" w14:textId="77777777" w:rsidR="00E04CAB" w:rsidRDefault="00000000">
      <w:pPr>
        <w:rPr>
          <w:b/>
          <w:color w:val="8A2BE2"/>
        </w:rPr>
      </w:pPr>
      <w:r>
        <w:rPr>
          <w:b/>
          <w:color w:val="8A2BE2"/>
        </w:rPr>
        <w:t>Mã đề [656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"/>
        <w:gridCol w:w="402"/>
        <w:gridCol w:w="402"/>
        <w:gridCol w:w="389"/>
        <w:gridCol w:w="402"/>
        <w:gridCol w:w="402"/>
        <w:gridCol w:w="402"/>
        <w:gridCol w:w="402"/>
        <w:gridCol w:w="401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</w:tblGrid>
      <w:tr w:rsidR="00E04CAB" w14:paraId="770DB118" w14:textId="77777777">
        <w:tc>
          <w:tcPr>
            <w:tcW w:w="0" w:type="auto"/>
            <w:shd w:val="clear" w:color="auto" w:fill="6495ED"/>
            <w:vAlign w:val="center"/>
          </w:tcPr>
          <w:p w14:paraId="77ED6EDA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C2A3A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0CD3EC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F2ADC8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5BE29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0FAA3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02F6F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CA72C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A0E89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08F06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FC8FB0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214A1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238D6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6F45B5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6212C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76DF7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66BDA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786941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EB5FA9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0C1D08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69A7BA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547ED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93942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AA7EBC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</w:tr>
      <w:tr w:rsidR="00E04CAB" w14:paraId="4240366B" w14:textId="77777777">
        <w:tc>
          <w:tcPr>
            <w:tcW w:w="0" w:type="auto"/>
            <w:shd w:val="clear" w:color="auto" w:fill="FFFFFF"/>
            <w:vAlign w:val="center"/>
          </w:tcPr>
          <w:p w14:paraId="634FEA9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E6987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73D444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EA2EFAB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D17173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FA2C3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47EC884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DF52E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87D72A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A3D2E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DF7D4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D6DD72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FA3C86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F0BFEA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FF48A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93F86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AE56CC" w14:textId="14D0163B" w:rsidR="00E04CAB" w:rsidRDefault="00805648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544AAD8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5B1F66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D05A5B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2727C8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D2DEB83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B0E1D9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D512D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14:paraId="347473D3" w14:textId="77777777" w:rsidR="00E04CAB" w:rsidRDefault="00E04CAB">
      <w:pPr>
        <w:rPr>
          <w:b/>
          <w:color w:val="8A2BE2"/>
        </w:rPr>
      </w:pPr>
    </w:p>
    <w:p w14:paraId="728C2E08" w14:textId="77777777" w:rsidR="00E04CAB" w:rsidRDefault="00000000">
      <w:pPr>
        <w:rPr>
          <w:b/>
          <w:color w:val="8A2BE2"/>
        </w:rPr>
      </w:pPr>
      <w:r>
        <w:rPr>
          <w:b/>
          <w:color w:val="8A2BE2"/>
        </w:rPr>
        <w:t>Mã đề [82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0"/>
        <w:gridCol w:w="400"/>
        <w:gridCol w:w="400"/>
        <w:gridCol w:w="400"/>
        <w:gridCol w:w="400"/>
        <w:gridCol w:w="401"/>
        <w:gridCol w:w="401"/>
        <w:gridCol w:w="401"/>
        <w:gridCol w:w="388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  <w:gridCol w:w="467"/>
      </w:tblGrid>
      <w:tr w:rsidR="00E04CAB" w14:paraId="3908A8A7" w14:textId="77777777">
        <w:tc>
          <w:tcPr>
            <w:tcW w:w="0" w:type="auto"/>
            <w:shd w:val="clear" w:color="auto" w:fill="6495ED"/>
            <w:vAlign w:val="center"/>
          </w:tcPr>
          <w:p w14:paraId="06CED49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7BE0C5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ECC9AF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7023B7A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B0AFA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4F8F1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30E44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DB36FB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7D157D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23617E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5FF3D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11978FB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433025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19AB1B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69F9A41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EDB057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092D5D8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2289F3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12F7E3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6BC735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6A0B894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D5CA8C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C85352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231514D" w14:textId="77777777" w:rsidR="00E04CAB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</w:tr>
      <w:tr w:rsidR="00E04CAB" w14:paraId="3C12AA2E" w14:textId="77777777">
        <w:tc>
          <w:tcPr>
            <w:tcW w:w="0" w:type="auto"/>
            <w:shd w:val="clear" w:color="auto" w:fill="FFFFFF"/>
            <w:vAlign w:val="center"/>
          </w:tcPr>
          <w:p w14:paraId="1C3AD28F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AC71C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965B4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38872A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A61DF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D8600D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E9ABF7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76E30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F00AD0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DB98CA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81654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4185F23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606C104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C27A7AC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8583692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3244A6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80645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95C40E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8F2940" w14:textId="086889F0" w:rsidR="00E04CAB" w:rsidRDefault="00805648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2E3FC2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50E89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F6DC85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7685A1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F12484" w14:textId="77777777" w:rsidR="00E04CAB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</w:tbl>
    <w:p w14:paraId="33177277" w14:textId="77777777" w:rsidR="00E04CAB" w:rsidRDefault="00E04CAB">
      <w:pPr>
        <w:rPr>
          <w:b/>
          <w:color w:val="8A2BE2"/>
        </w:rPr>
      </w:pPr>
    </w:p>
    <w:p w14:paraId="42BF5487" w14:textId="3F4EC457" w:rsidR="00126F31" w:rsidRDefault="00126F31" w:rsidP="00126F31">
      <w:pPr>
        <w:pStyle w:val="ListParagraph"/>
        <w:numPr>
          <w:ilvl w:val="0"/>
          <w:numId w:val="1"/>
        </w:numPr>
        <w:rPr>
          <w:b/>
        </w:rPr>
      </w:pPr>
      <w:r w:rsidRPr="00126F31">
        <w:rPr>
          <w:b/>
        </w:rPr>
        <w:t xml:space="preserve">PHẦN ĐÁP ÁN </w:t>
      </w:r>
      <w:r>
        <w:rPr>
          <w:b/>
        </w:rPr>
        <w:t>TỰ LUẬN 4</w:t>
      </w:r>
      <w:r w:rsidRPr="00126F31">
        <w:rPr>
          <w:b/>
        </w:rPr>
        <w:t xml:space="preserve">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6930"/>
        <w:gridCol w:w="2018"/>
      </w:tblGrid>
      <w:tr w:rsidR="00414FFD" w14:paraId="4CC562EB" w14:textId="77777777" w:rsidTr="003E3628">
        <w:tc>
          <w:tcPr>
            <w:tcW w:w="1458" w:type="dxa"/>
          </w:tcPr>
          <w:p w14:paraId="0554AB82" w14:textId="77777777" w:rsidR="00414FFD" w:rsidRPr="00414FFD" w:rsidRDefault="00414FFD" w:rsidP="00414FFD">
            <w:pPr>
              <w:pStyle w:val="ListParagraph"/>
              <w:numPr>
                <w:ilvl w:val="0"/>
                <w:numId w:val="1"/>
              </w:num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b/>
                <w:bCs/>
              </w:rPr>
            </w:pPr>
            <w:r w:rsidRPr="00414FFD">
              <w:rPr>
                <w:b/>
                <w:bCs/>
              </w:rPr>
              <w:t>Câu</w:t>
            </w:r>
          </w:p>
        </w:tc>
        <w:tc>
          <w:tcPr>
            <w:tcW w:w="6930" w:type="dxa"/>
          </w:tcPr>
          <w:p w14:paraId="1C444B28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2018" w:type="dxa"/>
          </w:tcPr>
          <w:p w14:paraId="03040877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Biểu điểm</w:t>
            </w:r>
          </w:p>
        </w:tc>
      </w:tr>
      <w:tr w:rsidR="00414FFD" w14:paraId="7E59A2DF" w14:textId="77777777" w:rsidTr="003E3628">
        <w:tc>
          <w:tcPr>
            <w:tcW w:w="1458" w:type="dxa"/>
            <w:vMerge w:val="restart"/>
            <w:vAlign w:val="center"/>
          </w:tcPr>
          <w:p w14:paraId="4B70B939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14:paraId="3E7EA71C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(1,5 điểm)</w:t>
            </w:r>
          </w:p>
        </w:tc>
        <w:tc>
          <w:tcPr>
            <w:tcW w:w="6930" w:type="dxa"/>
          </w:tcPr>
          <w:p w14:paraId="1BDDAA20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) Phương trình chuyển động của hòn sỏi theo 2 trục:</w:t>
            </w:r>
          </w:p>
          <w:p w14:paraId="21D45602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x: x = v</w:t>
            </w:r>
            <w:r w:rsidRPr="005B77F3">
              <w:rPr>
                <w:rFonts w:ascii="Times New Roman" w:hAnsi="Times New Roman" w:cs="Times New Roman"/>
                <w:vertAlign w:val="subscript"/>
              </w:rPr>
              <w:t>0</w:t>
            </w:r>
            <w:r>
              <w:rPr>
                <w:rFonts w:ascii="Times New Roman" w:hAnsi="Times New Roman" w:cs="Times New Roman"/>
              </w:rPr>
              <w:t>t = 30t</w:t>
            </w:r>
          </w:p>
          <w:p w14:paraId="69F45008" w14:textId="77777777" w:rsidR="00414FFD" w:rsidRPr="00CA7F86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y: y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>g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>.10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</w:p>
        </w:tc>
        <w:tc>
          <w:tcPr>
            <w:tcW w:w="2018" w:type="dxa"/>
          </w:tcPr>
          <w:p w14:paraId="5CAF43C8" w14:textId="03539ACC" w:rsidR="00414FFD" w:rsidRPr="001823D0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Công thức x: </w:t>
            </w:r>
            <w:r w:rsidRPr="001823D0">
              <w:rPr>
                <w:rFonts w:ascii="Times New Roman" w:hAnsi="Times New Roman" w:cs="Times New Roman"/>
                <w:b/>
                <w:bCs/>
              </w:rPr>
              <w:t xml:space="preserve">0,25đ; </w:t>
            </w:r>
          </w:p>
          <w:p w14:paraId="22D3B722" w14:textId="45A4D2F8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823D0">
              <w:rPr>
                <w:rFonts w:ascii="Times New Roman" w:hAnsi="Times New Roman" w:cs="Times New Roman"/>
                <w:b/>
                <w:bCs/>
              </w:rPr>
              <w:t>Thế số y: 0,25đ</w:t>
            </w:r>
          </w:p>
          <w:p w14:paraId="4AC839AE" w14:textId="396640E0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823D0">
              <w:rPr>
                <w:rFonts w:ascii="Times New Roman" w:hAnsi="Times New Roman" w:cs="Times New Roman"/>
                <w:b/>
                <w:bCs/>
              </w:rPr>
              <w:t>đáp số: 0,25đ</w:t>
            </w:r>
          </w:p>
        </w:tc>
      </w:tr>
      <w:tr w:rsidR="00414FFD" w14:paraId="0E85B1FC" w14:textId="77777777" w:rsidTr="003E3628">
        <w:tc>
          <w:tcPr>
            <w:tcW w:w="1458" w:type="dxa"/>
            <w:vMerge/>
            <w:vAlign w:val="center"/>
          </w:tcPr>
          <w:p w14:paraId="4FCA3CF9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930" w:type="dxa"/>
          </w:tcPr>
          <w:p w14:paraId="1C91EEF5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) Vận tốc của vật lúc t = 2s:</w:t>
            </w:r>
          </w:p>
          <w:p w14:paraId="2588DFF5" w14:textId="77777777" w:rsidR="00414FFD" w:rsidRPr="008A199B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v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g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</m:oMath>
          </w:p>
          <w:p w14:paraId="0F048144" w14:textId="77777777" w:rsidR="00414FFD" w:rsidRPr="008A199B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0.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3ADFB737" w14:textId="77777777" w:rsidR="00414FFD" w:rsidRPr="008A199B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sym w:font="Symbol" w:char="F0BB"/>
            </w:r>
            <w:r>
              <w:rPr>
                <w:rFonts w:ascii="Times New Roman" w:eastAsiaTheme="minorEastAsia" w:hAnsi="Times New Roman" w:cs="Times New Roman"/>
              </w:rPr>
              <w:t xml:space="preserve"> 36,06 m/s</w:t>
            </w:r>
          </w:p>
        </w:tc>
        <w:tc>
          <w:tcPr>
            <w:tcW w:w="2018" w:type="dxa"/>
          </w:tcPr>
          <w:p w14:paraId="33848496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DDF2C88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  <w:p w14:paraId="75BC4687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  <w:p w14:paraId="52EAA340" w14:textId="77777777" w:rsidR="00414FFD" w:rsidRDefault="00414FFD" w:rsidP="003E3628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</w:tc>
      </w:tr>
      <w:tr w:rsidR="00414FFD" w14:paraId="50C9130A" w14:textId="77777777" w:rsidTr="0072668D">
        <w:trPr>
          <w:trHeight w:val="1414"/>
        </w:trPr>
        <w:tc>
          <w:tcPr>
            <w:tcW w:w="1458" w:type="dxa"/>
            <w:vAlign w:val="center"/>
          </w:tcPr>
          <w:p w14:paraId="3A09BAF5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</w:p>
          <w:p w14:paraId="22561B81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(1,5 điểm)</w:t>
            </w:r>
          </w:p>
        </w:tc>
        <w:tc>
          <w:tcPr>
            <w:tcW w:w="6930" w:type="dxa"/>
          </w:tcPr>
          <w:p w14:paraId="3B8FE3AC" w14:textId="77777777" w:rsidR="00414FFD" w:rsidRDefault="00414FFD" w:rsidP="00414FFD">
            <w:pPr>
              <w:ind w:left="720" w:hanging="72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a có: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2as⇒a=3,125m/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1A1E0EEF" w14:textId="77777777" w:rsidR="00414FFD" w:rsidRDefault="00414FFD" w:rsidP="00414FFD">
            <w:pPr>
              <w:ind w:left="720" w:hanging="72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4C1AE0E" wp14:editId="520E25E1">
                  <wp:extent cx="1296062" cy="700033"/>
                  <wp:effectExtent l="0" t="0" r="0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4F8C474.tmp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241" cy="704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2FAB50" w14:textId="77777777" w:rsidR="00414FFD" w:rsidRDefault="00414FFD" w:rsidP="00414FF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Áp dụng định luật II Newton:</w:t>
            </w:r>
          </w:p>
          <w:p w14:paraId="55CBD049" w14:textId="77777777" w:rsidR="00414FFD" w:rsidRPr="0079241F" w:rsidRDefault="00414FFD" w:rsidP="00414FFD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ms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</m:ac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m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</m:t>
                    </m:r>
                  </m:e>
                </m:acc>
              </m:oMath>
            </m:oMathPara>
          </w:p>
          <w:p w14:paraId="07027184" w14:textId="77777777" w:rsidR="00414FFD" w:rsidRPr="009D308F" w:rsidRDefault="00414FFD" w:rsidP="00414FFD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hiếu lên chiều chuyển động: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m.a</m:t>
              </m:r>
            </m:oMath>
          </w:p>
          <w:p w14:paraId="03C98523" w14:textId="77777777" w:rsidR="00414FFD" w:rsidRPr="007D322C" w:rsidRDefault="00414FFD" w:rsidP="00414FFD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&gt;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μmg=ma</m:t>
                </m:r>
              </m:oMath>
            </m:oMathPara>
          </w:p>
          <w:p w14:paraId="2524F615" w14:textId="65053B52" w:rsidR="00414FFD" w:rsidRPr="00A3680B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&gt;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102,5 N</m:t>
              </m:r>
            </m:oMath>
            <w:r w:rsidRPr="001D1438">
              <w:rPr>
                <w:rFonts w:ascii="tdy)" w:hAnsi="tdy)"/>
                <w:sz w:val="26"/>
                <w:szCs w:val="26"/>
              </w:rPr>
              <w:t xml:space="preserve"> </w:t>
            </w:r>
          </w:p>
        </w:tc>
        <w:tc>
          <w:tcPr>
            <w:tcW w:w="2018" w:type="dxa"/>
          </w:tcPr>
          <w:p w14:paraId="3EDBEE44" w14:textId="6C9C2DFC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  <w:p w14:paraId="16508AF6" w14:textId="77777777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AEFB431" w14:textId="23B6FA80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  <w:p w14:paraId="48E097D0" w14:textId="77777777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B2CE27F" w14:textId="15DDBF94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  <w:p w14:paraId="33FA1D78" w14:textId="77777777" w:rsidR="00414FFD" w:rsidRPr="00785A9A" w:rsidRDefault="00414FFD" w:rsidP="00414FFD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1D495DD6" w14:textId="13A6999F" w:rsidR="00414FFD" w:rsidRPr="00785A9A" w:rsidRDefault="00414FFD" w:rsidP="00414FF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  <w:p w14:paraId="69287979" w14:textId="3D71CE8F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Pr="00785A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414FFD" w14:paraId="376201F5" w14:textId="77777777" w:rsidTr="003E3628">
        <w:tc>
          <w:tcPr>
            <w:tcW w:w="1458" w:type="dxa"/>
            <w:vAlign w:val="center"/>
          </w:tcPr>
          <w:p w14:paraId="305E4E12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  <w:p w14:paraId="2CE5E155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(1 điểm)</w:t>
            </w:r>
          </w:p>
        </w:tc>
        <w:tc>
          <w:tcPr>
            <w:tcW w:w="6930" w:type="dxa"/>
          </w:tcPr>
          <w:p w14:paraId="55C77246" w14:textId="4907E6C0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F2C3515" wp14:editId="6DFD3E98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259715</wp:posOffset>
                  </wp:positionV>
                  <wp:extent cx="3914775" cy="1352550"/>
                  <wp:effectExtent l="0" t="0" r="9525" b="0"/>
                  <wp:wrapSquare wrapText="bothSides"/>
                  <wp:docPr id="905" name="Picture 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477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37740A0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7CEED423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2F40CB6F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4590D60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1421BB74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2730CDC5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00E37AE0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01624AA6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  <w:p w14:paraId="1B10E10C" w14:textId="4CAA213C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a) Gọi (I) là xe tải và (II) là xe con.</w:t>
            </w:r>
          </w:p>
          <w:p w14:paraId="71965BDA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- Chọn hệ Oxy như hình vẽ</w:t>
            </w:r>
          </w:p>
          <w:p w14:paraId="304EB9E0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Gia tốc của hai xe là: </w:t>
            </w:r>
            <w:r w:rsidRPr="00964E31">
              <w:rPr>
                <w:rFonts w:ascii="Palatino Linotype" w:hAnsi="Palatino Linotype"/>
                <w:position w:val="-24"/>
              </w:rPr>
              <w:object w:dxaOrig="3760" w:dyaOrig="620" w14:anchorId="1068A1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7pt;height:30.5pt" o:ole="">
                  <v:imagedata r:id="rId7" o:title=""/>
                </v:shape>
                <o:OLEObject Type="Embed" ProgID="Equation.DSMT4" ShapeID="_x0000_i1025" DrawAspect="Content" ObjectID="_1765822221" r:id="rId8"/>
              </w:object>
            </w:r>
          </w:p>
          <w:p w14:paraId="6F6F4FB9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- Áp dụng định luật II Newton cho mỗi xe:</w:t>
            </w:r>
          </w:p>
          <w:p w14:paraId="1C525E2D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 w:rsidRPr="00964E31">
              <w:rPr>
                <w:rFonts w:ascii="Palatino Linotype" w:hAnsi="Palatino Linotyp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0487695" wp14:editId="36F9FB69">
                      <wp:simplePos x="0" y="0"/>
                      <wp:positionH relativeFrom="column">
                        <wp:posOffset>2611120</wp:posOffset>
                      </wp:positionH>
                      <wp:positionV relativeFrom="paragraph">
                        <wp:posOffset>192185</wp:posOffset>
                      </wp:positionV>
                      <wp:extent cx="365760" cy="270344"/>
                      <wp:effectExtent l="0" t="0" r="0" b="0"/>
                      <wp:wrapNone/>
                      <wp:docPr id="90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03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ED820" w14:textId="77777777" w:rsidR="00785A9A" w:rsidRPr="00964E31" w:rsidRDefault="00785A9A" w:rsidP="00785A9A">
                                  <w:r w:rsidRPr="00964E31">
                                    <w:t>(1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4876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05.6pt;margin-top:15.15pt;width:28.8pt;height:21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" filled="f" stroked="f">
                      <v:textbox>
                        <w:txbxContent>
                          <w:p w14:paraId="05BED820" w14:textId="77777777" w:rsidR="00785A9A" w:rsidRPr="00964E31" w:rsidRDefault="00785A9A" w:rsidP="00785A9A">
                            <w:r w:rsidRPr="00964E31">
                              <w:t>(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</w:rPr>
              <w:tab/>
              <w:t xml:space="preserve">+ Xe I : </w:t>
            </w:r>
            <w:r w:rsidRPr="00964E31">
              <w:rPr>
                <w:rFonts w:ascii="Palatino Linotype" w:hAnsi="Palatino Linotype"/>
                <w:position w:val="-14"/>
              </w:rPr>
              <w:object w:dxaOrig="2720" w:dyaOrig="420" w14:anchorId="2398D2F4">
                <v:shape id="_x0000_i1027" type="#_x0000_t75" style="width:135pt;height:20.5pt" o:ole="">
                  <v:imagedata r:id="rId9" o:title=""/>
                </v:shape>
                <o:OLEObject Type="Embed" ProgID="Equation.DSMT4" ShapeID="_x0000_i1027" DrawAspect="Content" ObjectID="_1765822222" r:id="rId10"/>
              </w:object>
            </w:r>
          </w:p>
          <w:p w14:paraId="1EF3A277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ab/>
              <w:t xml:space="preserve">+ Xe II: </w:t>
            </w:r>
            <w:r w:rsidRPr="00964E31">
              <w:rPr>
                <w:rFonts w:ascii="Palatino Linotype" w:hAnsi="Palatino Linotype"/>
                <w:position w:val="-14"/>
              </w:rPr>
              <w:object w:dxaOrig="2480" w:dyaOrig="420" w14:anchorId="38E18DE4">
                <v:shape id="_x0000_i1028" type="#_x0000_t75" style="width:123.5pt;height:20.5pt" o:ole="">
                  <v:imagedata r:id="rId11" o:title=""/>
                </v:shape>
                <o:OLEObject Type="Embed" ProgID="Equation.DSMT4" ShapeID="_x0000_i1028" DrawAspect="Content" ObjectID="_1765822223" r:id="rId12"/>
              </w:object>
            </w:r>
          </w:p>
          <w:p w14:paraId="03AC78F7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Khối lượng của dây không đáng kể nên: </w:t>
            </w:r>
            <w:r w:rsidRPr="00964E31">
              <w:rPr>
                <w:rFonts w:ascii="Palatino Linotype" w:hAnsi="Palatino Linotype"/>
                <w:position w:val="-12"/>
              </w:rPr>
              <w:object w:dxaOrig="1080" w:dyaOrig="360" w14:anchorId="400D46F5">
                <v:shape id="_x0000_i1029" type="#_x0000_t75" style="width:54.5pt;height:17.5pt" o:ole="">
                  <v:imagedata r:id="rId13" o:title=""/>
                </v:shape>
                <o:OLEObject Type="Embed" ProgID="Equation.DSMT4" ShapeID="_x0000_i1029" DrawAspect="Content" ObjectID="_1765822224" r:id="rId14"/>
              </w:object>
            </w:r>
          </w:p>
          <w:p w14:paraId="0AA94505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Dây không dãn, suy ra: </w:t>
            </w:r>
            <w:r w:rsidRPr="00964E31">
              <w:rPr>
                <w:rFonts w:ascii="Palatino Linotype" w:hAnsi="Palatino Linotype"/>
                <w:position w:val="-12"/>
              </w:rPr>
              <w:object w:dxaOrig="1080" w:dyaOrig="360" w14:anchorId="58680AC1">
                <v:shape id="_x0000_i1030" type="#_x0000_t75" style="width:54.5pt;height:17.5pt" o:ole="">
                  <v:imagedata r:id="rId15" o:title=""/>
                </v:shape>
                <o:OLEObject Type="Embed" ProgID="Equation.DSMT4" ShapeID="_x0000_i1030" DrawAspect="Content" ObjectID="_1765822225" r:id="rId16"/>
              </w:object>
            </w:r>
          </w:p>
          <w:p w14:paraId="1AC98784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Chiếu (1)/Oy, ta có: </w:t>
            </w:r>
            <w:r w:rsidRPr="00964E31">
              <w:rPr>
                <w:rFonts w:ascii="Palatino Linotype" w:hAnsi="Palatino Linotype"/>
                <w:position w:val="-32"/>
              </w:rPr>
              <w:object w:dxaOrig="940" w:dyaOrig="760" w14:anchorId="2A718194">
                <v:shape id="_x0000_i1031" type="#_x0000_t75" style="width:48pt;height:39pt" o:ole="">
                  <v:imagedata r:id="rId17" o:title=""/>
                </v:shape>
                <o:OLEObject Type="Embed" ProgID="Equation.DSMT4" ShapeID="_x0000_i1031" DrawAspect="Content" ObjectID="_1765822226" r:id="rId18"/>
              </w:object>
            </w:r>
          </w:p>
          <w:p w14:paraId="40609D5B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Chiếu (1)/Ox, ta có: </w:t>
            </w:r>
            <w:r w:rsidRPr="00964E31">
              <w:rPr>
                <w:rFonts w:ascii="Palatino Linotype" w:hAnsi="Palatino Linotype"/>
                <w:position w:val="-36"/>
              </w:rPr>
              <w:object w:dxaOrig="2240" w:dyaOrig="840" w14:anchorId="5F84E115">
                <v:shape id="_x0000_i1032" type="#_x0000_t75" style="width:111.5pt;height:42pt" o:ole="">
                  <v:imagedata r:id="rId19" o:title=""/>
                </v:shape>
                <o:OLEObject Type="Embed" ProgID="Equation.DSMT4" ShapeID="_x0000_i1032" DrawAspect="Content" ObjectID="_1765822227" r:id="rId20"/>
              </w:object>
            </w:r>
          </w:p>
          <w:p w14:paraId="5581940F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Từ (3) và (4), ta có: </w:t>
            </w:r>
            <w:r w:rsidRPr="00964E31">
              <w:rPr>
                <w:rFonts w:ascii="Palatino Linotype" w:hAnsi="Palatino Linotype"/>
                <w:position w:val="-14"/>
              </w:rPr>
              <w:object w:dxaOrig="2720" w:dyaOrig="400" w14:anchorId="07BBC610">
                <v:shape id="_x0000_i1033" type="#_x0000_t75" style="width:135pt;height:20.5pt" o:ole="">
                  <v:imagedata r:id="rId21" o:title=""/>
                </v:shape>
                <o:OLEObject Type="Embed" ProgID="Equation.DSMT4" ShapeID="_x0000_i1033" DrawAspect="Content" ObjectID="_1765822228" r:id="rId22"/>
              </w:object>
            </w:r>
          </w:p>
          <w:p w14:paraId="6719E1C8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ab/>
              <w:t xml:space="preserve">=&gt; </w:t>
            </w:r>
            <w:r w:rsidRPr="00964E31">
              <w:rPr>
                <w:rFonts w:ascii="Palatino Linotype" w:hAnsi="Palatino Linotype"/>
                <w:position w:val="-14"/>
              </w:rPr>
              <w:object w:dxaOrig="2700" w:dyaOrig="400" w14:anchorId="49AA08B6">
                <v:shape id="_x0000_i1034" type="#_x0000_t75" style="width:135pt;height:20.5pt" o:ole="">
                  <v:imagedata r:id="rId23" o:title=""/>
                </v:shape>
                <o:OLEObject Type="Embed" ProgID="Equation.DSMT4" ShapeID="_x0000_i1034" DrawAspect="Content" ObjectID="_1765822229" r:id="rId24"/>
              </w:object>
            </w:r>
          </w:p>
          <w:p w14:paraId="66F7A9CB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ab/>
              <w:t>=&gt;</w:t>
            </w:r>
            <w:r w:rsidRPr="00964E31">
              <w:rPr>
                <w:rFonts w:ascii="Palatino Linotype" w:hAnsi="Palatino Linotype"/>
                <w:position w:val="-14"/>
              </w:rPr>
              <w:object w:dxaOrig="5060" w:dyaOrig="400" w14:anchorId="1B1D111A">
                <v:shape id="_x0000_i1035" type="#_x0000_t75" style="width:252.5pt;height:20.5pt" o:ole="">
                  <v:imagedata r:id="rId25" o:title=""/>
                </v:shape>
                <o:OLEObject Type="Embed" ProgID="Equation.DSMT4" ShapeID="_x0000_i1035" DrawAspect="Content" ObjectID="_1765822230" r:id="rId26"/>
              </w:object>
            </w:r>
          </w:p>
          <w:p w14:paraId="4639BF6A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ab/>
              <w:t xml:space="preserve">=&gt; </w:t>
            </w:r>
            <w:r w:rsidRPr="00964E31">
              <w:rPr>
                <w:rFonts w:ascii="Palatino Linotype" w:hAnsi="Palatino Linotype"/>
                <w:position w:val="-16"/>
              </w:rPr>
              <w:object w:dxaOrig="4060" w:dyaOrig="440" w14:anchorId="4525C3E6">
                <v:shape id="_x0000_i1036" type="#_x0000_t75" style="width:203pt;height:20.5pt" o:ole="">
                  <v:imagedata r:id="rId27" o:title=""/>
                </v:shape>
                <o:OLEObject Type="Embed" ProgID="Equation.DSMT4" ShapeID="_x0000_i1036" DrawAspect="Content" ObjectID="_1765822231" r:id="rId28"/>
              </w:object>
            </w:r>
          </w:p>
          <w:p w14:paraId="30712A36" w14:textId="77777777" w:rsidR="00785A9A" w:rsidRDefault="00785A9A" w:rsidP="00785A9A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spacing w:line="312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- Lực căng dây: </w:t>
            </w:r>
            <w:r w:rsidRPr="000D1D9E">
              <w:rPr>
                <w:rFonts w:ascii="Palatino Linotype" w:hAnsi="Palatino Linotype"/>
                <w:position w:val="-14"/>
              </w:rPr>
              <w:object w:dxaOrig="6420" w:dyaOrig="400" w14:anchorId="54D923E6">
                <v:shape id="_x0000_i1037" type="#_x0000_t75" style="width:321pt;height:20.5pt" o:ole="">
                  <v:imagedata r:id="rId29" o:title=""/>
                </v:shape>
                <o:OLEObject Type="Embed" ProgID="Equation.DSMT4" ShapeID="_x0000_i1037" DrawAspect="Content" ObjectID="_1765822232" r:id="rId30"/>
              </w:object>
            </w:r>
          </w:p>
          <w:p w14:paraId="27AFBBEE" w14:textId="546F3317" w:rsidR="00785A9A" w:rsidRPr="00CD039D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018" w:type="dxa"/>
          </w:tcPr>
          <w:p w14:paraId="1E283DC6" w14:textId="77777777" w:rsidR="00414FFD" w:rsidRDefault="00414FFD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A24A4FB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5CC860D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1F2FC8B6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63972CB5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4CB1899E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  <w:p w14:paraId="62ACA05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47F4A14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6DD1007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CD5040F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67FFC83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58C53E75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0AC66FFB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3C802B62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4098BFEE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B6F9B99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6835274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1F3995B9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  <w:p w14:paraId="2BE43AF0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18F065B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19BD58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144E0056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4996844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E843CA5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0E2C574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DEE6294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A2F7DCF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6B044355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6DB781D7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0C83C7C4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034F5B19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  <w:p w14:paraId="729C9E1E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057FCF41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62F0B1A2" w14:textId="77777777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BDF0F7C" w14:textId="6354F31F" w:rsidR="00785A9A" w:rsidRDefault="00785A9A" w:rsidP="00414FFD">
            <w:pPr>
              <w:tabs>
                <w:tab w:val="center" w:pos="2160"/>
                <w:tab w:val="center" w:pos="7200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,25đ</w:t>
            </w:r>
          </w:p>
        </w:tc>
      </w:tr>
    </w:tbl>
    <w:p w14:paraId="45F1DBDC" w14:textId="77777777" w:rsidR="00414FFD" w:rsidRPr="00446E12" w:rsidRDefault="00414FFD" w:rsidP="00414FFD">
      <w:pPr>
        <w:tabs>
          <w:tab w:val="center" w:pos="2160"/>
          <w:tab w:val="center" w:pos="7200"/>
        </w:tabs>
        <w:spacing w:before="60" w:after="60"/>
        <w:jc w:val="center"/>
        <w:rPr>
          <w:b/>
          <w:bCs/>
        </w:rPr>
      </w:pPr>
    </w:p>
    <w:p w14:paraId="6A8C682D" w14:textId="77777777" w:rsidR="00414FFD" w:rsidRDefault="00414FFD" w:rsidP="00414FFD"/>
    <w:p w14:paraId="360D1940" w14:textId="77777777" w:rsidR="00414FFD" w:rsidRPr="00414FFD" w:rsidRDefault="00414FFD" w:rsidP="00414FFD">
      <w:pPr>
        <w:rPr>
          <w:b/>
        </w:rPr>
      </w:pPr>
    </w:p>
    <w:p w14:paraId="72585B9C" w14:textId="77777777" w:rsidR="00126F31" w:rsidRDefault="00126F31">
      <w:pPr>
        <w:rPr>
          <w:b/>
          <w:color w:val="8A2BE2"/>
        </w:rPr>
      </w:pPr>
    </w:p>
    <w:sectPr w:rsidR="00126F31">
      <w:pgSz w:w="11906" w:h="16838"/>
      <w:pgMar w:top="600" w:right="600" w:bottom="700" w:left="700" w:header="400" w:footer="50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dy)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A72CD8"/>
    <w:multiLevelType w:val="hybridMultilevel"/>
    <w:tmpl w:val="DACAF1E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726F00"/>
    <w:multiLevelType w:val="hybridMultilevel"/>
    <w:tmpl w:val="DACAF1E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91201478">
    <w:abstractNumId w:val="0"/>
  </w:num>
  <w:num w:numId="2" w16cid:durableId="6707152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B3E"/>
    <w:rsid w:val="000942EF"/>
    <w:rsid w:val="00126F31"/>
    <w:rsid w:val="00414FFD"/>
    <w:rsid w:val="00785A9A"/>
    <w:rsid w:val="00805648"/>
    <w:rsid w:val="00A77B3E"/>
    <w:rsid w:val="00CA2A55"/>
    <w:rsid w:val="00E04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63D003C"/>
  <w15:docId w15:val="{04F400CC-9609-4E99-B502-D3F3337337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6F31"/>
    <w:pPr>
      <w:ind w:left="720"/>
      <w:contextualSpacing/>
    </w:pPr>
  </w:style>
  <w:style w:type="table" w:styleId="TableGrid">
    <w:name w:val="Table Grid"/>
    <w:basedOn w:val="TableNormal"/>
    <w:uiPriority w:val="39"/>
    <w:rsid w:val="00414FFD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tmp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2</Words>
  <Characters>1671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1-03T14:01:00Z</dcterms:created>
  <dcterms:modified xsi:type="dcterms:W3CDTF">2024-01-03T14:01:00Z</dcterms:modified>
</cp:coreProperties>
</file>